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39C2" w:rsidRPr="003F39C2" w:rsidRDefault="003F39C2" w:rsidP="003F39C2">
      <w:pPr>
        <w:shd w:val="clear" w:color="auto" w:fill="FFFFFF" w:themeFill="background1"/>
        <w:ind w:left="-1276"/>
        <w:jc w:val="both"/>
      </w:pPr>
      <w:r w:rsidRPr="003F39C2">
        <w:t xml:space="preserve">20-1. Найти площадь </w:t>
      </w:r>
      <w:proofErr w:type="spellStart"/>
      <w:proofErr w:type="gramStart"/>
      <w:r w:rsidRPr="003F39C2">
        <w:t>р</w:t>
      </w:r>
      <w:proofErr w:type="spellEnd"/>
      <w:proofErr w:type="gramEnd"/>
      <w:r w:rsidRPr="003F39C2">
        <w:t xml:space="preserve">/б </w:t>
      </w:r>
      <w:proofErr w:type="spellStart"/>
      <w:r w:rsidRPr="003F39C2">
        <w:t>тр-ции</w:t>
      </w:r>
      <w:proofErr w:type="spellEnd"/>
      <w:r w:rsidRPr="003F39C2">
        <w:t xml:space="preserve">, если ее диагонали взаимно </w:t>
      </w:r>
      <w:r w:rsidRPr="003F39C2"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75pt" o:ole="">
            <v:imagedata r:id="rId6" o:title=""/>
          </v:shape>
          <o:OLEObject Type="Embed" ProgID="Equation.DSMT4" ShapeID="_x0000_i1025" DrawAspect="Content" ObjectID="_1604426597" r:id="rId7"/>
        </w:object>
      </w:r>
      <w:r w:rsidRPr="003F39C2">
        <w:t xml:space="preserve">, а основания равны 16 см и 30 см. (2 очка) </w:t>
      </w:r>
    </w:p>
    <w:p w:rsidR="003F39C2" w:rsidRPr="003F39C2" w:rsidRDefault="003F39C2" w:rsidP="003F39C2">
      <w:pPr>
        <w:shd w:val="clear" w:color="auto" w:fill="FFFFFF" w:themeFill="background1"/>
        <w:ind w:left="-1276"/>
        <w:jc w:val="both"/>
      </w:pPr>
      <w:r w:rsidRPr="003F39C2">
        <w:t xml:space="preserve">20-2. Найти площадь </w:t>
      </w:r>
      <w:proofErr w:type="spellStart"/>
      <w:r w:rsidRPr="003F39C2">
        <w:t>тр-ции</w:t>
      </w:r>
      <w:proofErr w:type="spellEnd"/>
      <w:r w:rsidRPr="003F39C2">
        <w:t xml:space="preserve"> с основаниями 5 и 20, а боковыми сторонами - 13 и 14. (3 очка) </w:t>
      </w:r>
    </w:p>
    <w:p w:rsidR="003F39C2" w:rsidRPr="003F39C2" w:rsidRDefault="003F39C2" w:rsidP="003F39C2">
      <w:pPr>
        <w:shd w:val="clear" w:color="auto" w:fill="FFFFFF" w:themeFill="background1"/>
        <w:ind w:left="-1276"/>
        <w:jc w:val="both"/>
      </w:pPr>
      <w:r w:rsidRPr="003F39C2">
        <w:t xml:space="preserve">20-3. В равнобедренной трапеции боковая сторона равна 10 см, диагональ равна </w:t>
      </w:r>
      <m:oMath>
        <m:r>
          <w:rPr>
            <w:rFonts w:ascii="Cambria Math" w:hAnsi="Cambria Math"/>
          </w:rPr>
          <m:t>10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rad>
      </m:oMath>
      <w:r w:rsidRPr="003F39C2">
        <w:t xml:space="preserve"> см, большое основание равно 20 см. Найти площадь трапеции. (3 очка)  </w:t>
      </w:r>
    </w:p>
    <w:p w:rsidR="003F39C2" w:rsidRPr="003F39C2" w:rsidRDefault="003F39C2" w:rsidP="003F39C2">
      <w:pPr>
        <w:shd w:val="clear" w:color="auto" w:fill="FFFFFF" w:themeFill="background1"/>
        <w:ind w:left="-1276"/>
        <w:jc w:val="both"/>
      </w:pPr>
      <w:r w:rsidRPr="003F39C2">
        <w:t xml:space="preserve">20-4. Найти площадь </w:t>
      </w:r>
      <w:proofErr w:type="spellStart"/>
      <w:proofErr w:type="gramStart"/>
      <w:r w:rsidRPr="003F39C2">
        <w:t>р</w:t>
      </w:r>
      <w:proofErr w:type="spellEnd"/>
      <w:proofErr w:type="gramEnd"/>
      <w:r w:rsidRPr="003F39C2">
        <w:t xml:space="preserve">/б </w:t>
      </w:r>
      <w:proofErr w:type="spellStart"/>
      <w:r w:rsidRPr="003F39C2">
        <w:t>тр-ции</w:t>
      </w:r>
      <w:proofErr w:type="spellEnd"/>
      <w:r w:rsidRPr="003F39C2">
        <w:t xml:space="preserve"> ABCD, если AB=CD=13 см, ВС=6 см, средняя линия MN=15 см. (3 очка) </w:t>
      </w:r>
    </w:p>
    <w:p w:rsidR="003F39C2" w:rsidRPr="003F39C2" w:rsidRDefault="003F39C2" w:rsidP="003F39C2">
      <w:pPr>
        <w:shd w:val="clear" w:color="auto" w:fill="FFFFFF" w:themeFill="background1"/>
        <w:ind w:left="-1276"/>
        <w:jc w:val="both"/>
        <w:rPr>
          <w:rFonts w:eastAsiaTheme="minorHAnsi"/>
        </w:rPr>
      </w:pPr>
      <w:r w:rsidRPr="003F39C2">
        <w:t xml:space="preserve">20-5. АВ=13, </w:t>
      </w:r>
      <w:proofErr w:type="gramStart"/>
      <w:r w:rsidRPr="003F39C2">
        <w:t>ВС</w:t>
      </w:r>
      <w:proofErr w:type="gramEnd"/>
      <w:r w:rsidRPr="003F39C2">
        <w:t xml:space="preserve">=14, АС=15. Точка М внутри </w:t>
      </w:r>
      <w:proofErr w:type="spellStart"/>
      <w:r w:rsidRPr="003F39C2">
        <w:t>тр-ка</w:t>
      </w:r>
      <w:proofErr w:type="spellEnd"/>
      <w:r w:rsidRPr="003F39C2">
        <w:t xml:space="preserve">.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,АВ</m:t>
            </m:r>
          </m:e>
        </m:d>
        <m:r>
          <m:rPr>
            <m:sty m:val="p"/>
          </m:rPr>
          <w:rPr>
            <w:rFonts w:ascii="Cambria Math" w:hAnsi="Cambria Math"/>
          </w:rPr>
          <m:t>=6</m:t>
        </m:r>
      </m:oMath>
      <w:r w:rsidRPr="003F39C2">
        <w:t xml:space="preserve">;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,В</m:t>
            </m:r>
            <w:proofErr w:type="gramEnd"/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</m:d>
        <m:r>
          <m:rPr>
            <m:sty m:val="p"/>
          </m:rPr>
          <w:rPr>
            <w:rFonts w:ascii="Cambria Math" w:hAnsi="Cambria Math"/>
          </w:rPr>
          <m:t>=3</m:t>
        </m:r>
      </m:oMath>
      <w:r w:rsidRPr="003F39C2">
        <w:t xml:space="preserve">. Найти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,А</m:t>
            </m:r>
            <w:proofErr w:type="gramEnd"/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</m:d>
      </m:oMath>
      <w:r w:rsidRPr="003F39C2">
        <w:t>. (4 очка)</w:t>
      </w:r>
    </w:p>
    <w:p w:rsidR="003F39C2" w:rsidRPr="003F39C2" w:rsidRDefault="003F39C2" w:rsidP="003F39C2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F39C2">
        <w:rPr>
          <w:sz w:val="22"/>
          <w:szCs w:val="22"/>
        </w:rPr>
        <w:t xml:space="preserve">20-6. В </w:t>
      </w:r>
      <w:proofErr w:type="spellStart"/>
      <w:r w:rsidRPr="003F39C2">
        <w:rPr>
          <w:sz w:val="22"/>
          <w:szCs w:val="22"/>
        </w:rPr>
        <w:t>тр-ции</w:t>
      </w:r>
      <w:proofErr w:type="spellEnd"/>
      <w:r w:rsidRPr="003F39C2">
        <w:rPr>
          <w:sz w:val="22"/>
          <w:szCs w:val="22"/>
        </w:rPr>
        <w:t xml:space="preserve"> ABCD углы A и D при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AD соотв. равны 60º и 30º. Точка N лежит на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BC, BN:NC = 2. Точка M лежит на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AD, прямая MN </w:t>
      </w:r>
      <w:proofErr w:type="spellStart"/>
      <w:r w:rsidRPr="003F39C2">
        <w:rPr>
          <w:sz w:val="22"/>
          <w:szCs w:val="22"/>
        </w:rPr>
        <w:t>перп</w:t>
      </w:r>
      <w:proofErr w:type="spellEnd"/>
      <w:r w:rsidRPr="003F39C2">
        <w:rPr>
          <w:sz w:val="22"/>
          <w:szCs w:val="22"/>
        </w:rPr>
        <w:t xml:space="preserve">. </w:t>
      </w:r>
      <w:proofErr w:type="spellStart"/>
      <w:r w:rsidRPr="003F39C2">
        <w:rPr>
          <w:sz w:val="22"/>
          <w:szCs w:val="22"/>
        </w:rPr>
        <w:t>осн-ям</w:t>
      </w:r>
      <w:proofErr w:type="spellEnd"/>
      <w:r w:rsidRPr="003F39C2">
        <w:rPr>
          <w:sz w:val="22"/>
          <w:szCs w:val="22"/>
        </w:rPr>
        <w:t xml:space="preserve"> </w:t>
      </w:r>
      <w:proofErr w:type="spellStart"/>
      <w:r w:rsidRPr="003F39C2">
        <w:rPr>
          <w:sz w:val="22"/>
          <w:szCs w:val="22"/>
        </w:rPr>
        <w:t>тр-ции</w:t>
      </w:r>
      <w:proofErr w:type="spellEnd"/>
      <w:r w:rsidRPr="003F39C2">
        <w:rPr>
          <w:sz w:val="22"/>
          <w:szCs w:val="22"/>
        </w:rPr>
        <w:t xml:space="preserve"> и делит ее площадь пополам. Найти </w:t>
      </w:r>
      <w:proofErr w:type="spellStart"/>
      <w:r w:rsidRPr="003F39C2">
        <w:rPr>
          <w:sz w:val="22"/>
          <w:szCs w:val="22"/>
        </w:rPr>
        <w:t>отн-е</w:t>
      </w:r>
      <w:proofErr w:type="spellEnd"/>
      <w:r w:rsidRPr="003F39C2">
        <w:rPr>
          <w:sz w:val="22"/>
          <w:szCs w:val="22"/>
        </w:rPr>
        <w:t xml:space="preserve"> AM:MD. (5 очков) </w:t>
      </w:r>
    </w:p>
    <w:p w:rsidR="009102CB" w:rsidRPr="00940554" w:rsidRDefault="009102CB" w:rsidP="00611B13">
      <w:pPr>
        <w:pBdr>
          <w:bottom w:val="single" w:sz="4" w:space="1" w:color="auto"/>
        </w:pBdr>
        <w:ind w:left="-1276"/>
        <w:jc w:val="both"/>
        <w:rPr>
          <w:sz w:val="18"/>
          <w:szCs w:val="18"/>
        </w:rPr>
      </w:pPr>
    </w:p>
    <w:p w:rsidR="000E4277" w:rsidRPr="00940554" w:rsidRDefault="000E4277" w:rsidP="001953DC">
      <w:pPr>
        <w:ind w:left="-1276"/>
        <w:jc w:val="both"/>
        <w:rPr>
          <w:sz w:val="18"/>
          <w:szCs w:val="18"/>
        </w:rPr>
      </w:pP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1. Найти площадь </w:t>
      </w:r>
      <w:proofErr w:type="spellStart"/>
      <w:proofErr w:type="gramStart"/>
      <w:r w:rsidRPr="003F39C2">
        <w:t>р</w:t>
      </w:r>
      <w:proofErr w:type="spellEnd"/>
      <w:proofErr w:type="gramEnd"/>
      <w:r w:rsidRPr="003F39C2">
        <w:t xml:space="preserve">/б </w:t>
      </w:r>
      <w:proofErr w:type="spellStart"/>
      <w:r w:rsidRPr="003F39C2">
        <w:t>тр-ции</w:t>
      </w:r>
      <w:proofErr w:type="spellEnd"/>
      <w:r w:rsidRPr="003F39C2">
        <w:t xml:space="preserve">, если ее диагонали взаимно </w:t>
      </w:r>
      <w:r w:rsidRPr="003F39C2">
        <w:object w:dxaOrig="240" w:dyaOrig="260">
          <v:shape id="_x0000_i1026" type="#_x0000_t75" style="width:11.25pt;height:13.75pt" o:ole="">
            <v:imagedata r:id="rId6" o:title=""/>
          </v:shape>
          <o:OLEObject Type="Embed" ProgID="Equation.DSMT4" ShapeID="_x0000_i1026" DrawAspect="Content" ObjectID="_1604426598" r:id="rId8"/>
        </w:object>
      </w:r>
      <w:r w:rsidRPr="003F39C2">
        <w:t xml:space="preserve">, а основания равны 16 см и 30 см. (2 очка)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2. Найти площадь </w:t>
      </w:r>
      <w:proofErr w:type="spellStart"/>
      <w:r w:rsidRPr="003F39C2">
        <w:t>тр-ции</w:t>
      </w:r>
      <w:proofErr w:type="spellEnd"/>
      <w:r w:rsidRPr="003F39C2">
        <w:t xml:space="preserve"> с основаниями 5 и 20, а боковыми сторонами - 13 и 14. (3 очка)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3. В равнобедренной трапеции боковая сторона равна 10 см, диагональ равна </w:t>
      </w:r>
      <m:oMath>
        <m:r>
          <w:rPr>
            <w:rFonts w:ascii="Cambria Math" w:hAnsi="Cambria Math"/>
          </w:rPr>
          <m:t>10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rad>
      </m:oMath>
      <w:r w:rsidRPr="003F39C2">
        <w:t xml:space="preserve"> см, большое основание равно 20 см. Найти площадь трапеции. (3 очка) 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4. Найти площадь </w:t>
      </w:r>
      <w:proofErr w:type="spellStart"/>
      <w:proofErr w:type="gramStart"/>
      <w:r w:rsidRPr="003F39C2">
        <w:t>р</w:t>
      </w:r>
      <w:proofErr w:type="spellEnd"/>
      <w:proofErr w:type="gramEnd"/>
      <w:r w:rsidRPr="003F39C2">
        <w:t xml:space="preserve">/б </w:t>
      </w:r>
      <w:proofErr w:type="spellStart"/>
      <w:r w:rsidRPr="003F39C2">
        <w:t>тр-ции</w:t>
      </w:r>
      <w:proofErr w:type="spellEnd"/>
      <w:r w:rsidRPr="003F39C2">
        <w:t xml:space="preserve"> ABCD, если AB=CD=13 см, ВС=6 см, средняя линия MN=15 см. (3 очка)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  <w:rPr>
          <w:rFonts w:eastAsiaTheme="minorHAnsi"/>
        </w:rPr>
      </w:pPr>
      <w:r w:rsidRPr="003F39C2">
        <w:t xml:space="preserve">20-5. АВ=13, </w:t>
      </w:r>
      <w:proofErr w:type="gramStart"/>
      <w:r w:rsidRPr="003F39C2">
        <w:t>ВС</w:t>
      </w:r>
      <w:proofErr w:type="gramEnd"/>
      <w:r w:rsidRPr="003F39C2">
        <w:t xml:space="preserve">=14, АС=15. Точка М внутри </w:t>
      </w:r>
      <w:proofErr w:type="spellStart"/>
      <w:r w:rsidRPr="003F39C2">
        <w:t>тр-ка</w:t>
      </w:r>
      <w:proofErr w:type="spellEnd"/>
      <w:r w:rsidRPr="003F39C2">
        <w:t xml:space="preserve">.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,АВ</m:t>
            </m:r>
          </m:e>
        </m:d>
        <m:r>
          <m:rPr>
            <m:sty m:val="p"/>
          </m:rPr>
          <w:rPr>
            <w:rFonts w:ascii="Cambria Math" w:hAnsi="Cambria Math"/>
          </w:rPr>
          <m:t>=6</m:t>
        </m:r>
      </m:oMath>
      <w:r w:rsidRPr="003F39C2">
        <w:t xml:space="preserve">;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,В</m:t>
            </m:r>
            <w:proofErr w:type="gramEnd"/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</m:d>
        <m:r>
          <m:rPr>
            <m:sty m:val="p"/>
          </m:rPr>
          <w:rPr>
            <w:rFonts w:ascii="Cambria Math" w:hAnsi="Cambria Math"/>
          </w:rPr>
          <m:t>=3</m:t>
        </m:r>
      </m:oMath>
      <w:r w:rsidRPr="003F39C2">
        <w:t xml:space="preserve">. Найти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,А</m:t>
            </m:r>
            <w:proofErr w:type="gramEnd"/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</m:d>
      </m:oMath>
      <w:r w:rsidRPr="003F39C2">
        <w:t>. (4 очка)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F39C2">
        <w:rPr>
          <w:sz w:val="22"/>
          <w:szCs w:val="22"/>
        </w:rPr>
        <w:t xml:space="preserve">20-6. В </w:t>
      </w:r>
      <w:proofErr w:type="spellStart"/>
      <w:r w:rsidRPr="003F39C2">
        <w:rPr>
          <w:sz w:val="22"/>
          <w:szCs w:val="22"/>
        </w:rPr>
        <w:t>тр-ции</w:t>
      </w:r>
      <w:proofErr w:type="spellEnd"/>
      <w:r w:rsidRPr="003F39C2">
        <w:rPr>
          <w:sz w:val="22"/>
          <w:szCs w:val="22"/>
        </w:rPr>
        <w:t xml:space="preserve"> ABCD углы A и D при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AD соотв. равны 60º и 30º. Точка N лежит на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BC, BN:NC = 2. Точка M лежит на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AD, прямая MN </w:t>
      </w:r>
      <w:proofErr w:type="spellStart"/>
      <w:r w:rsidRPr="003F39C2">
        <w:rPr>
          <w:sz w:val="22"/>
          <w:szCs w:val="22"/>
        </w:rPr>
        <w:t>перп</w:t>
      </w:r>
      <w:proofErr w:type="spellEnd"/>
      <w:r w:rsidRPr="003F39C2">
        <w:rPr>
          <w:sz w:val="22"/>
          <w:szCs w:val="22"/>
        </w:rPr>
        <w:t xml:space="preserve">. </w:t>
      </w:r>
      <w:proofErr w:type="spellStart"/>
      <w:r w:rsidRPr="003F39C2">
        <w:rPr>
          <w:sz w:val="22"/>
          <w:szCs w:val="22"/>
        </w:rPr>
        <w:t>осн-ям</w:t>
      </w:r>
      <w:proofErr w:type="spellEnd"/>
      <w:r w:rsidRPr="003F39C2">
        <w:rPr>
          <w:sz w:val="22"/>
          <w:szCs w:val="22"/>
        </w:rPr>
        <w:t xml:space="preserve"> </w:t>
      </w:r>
      <w:proofErr w:type="spellStart"/>
      <w:r w:rsidRPr="003F39C2">
        <w:rPr>
          <w:sz w:val="22"/>
          <w:szCs w:val="22"/>
        </w:rPr>
        <w:t>тр-ции</w:t>
      </w:r>
      <w:proofErr w:type="spellEnd"/>
      <w:r w:rsidRPr="003F39C2">
        <w:rPr>
          <w:sz w:val="22"/>
          <w:szCs w:val="22"/>
        </w:rPr>
        <w:t xml:space="preserve"> и делит ее площадь пополам. Найти </w:t>
      </w:r>
      <w:proofErr w:type="spellStart"/>
      <w:r w:rsidRPr="003F39C2">
        <w:rPr>
          <w:sz w:val="22"/>
          <w:szCs w:val="22"/>
        </w:rPr>
        <w:t>отн-е</w:t>
      </w:r>
      <w:proofErr w:type="spellEnd"/>
      <w:r w:rsidRPr="003F39C2">
        <w:rPr>
          <w:sz w:val="22"/>
          <w:szCs w:val="22"/>
        </w:rPr>
        <w:t xml:space="preserve"> AM:MD. (5 очков) </w:t>
      </w:r>
    </w:p>
    <w:p w:rsidR="007116E7" w:rsidRPr="00940554" w:rsidRDefault="007116E7" w:rsidP="001953DC">
      <w:pPr>
        <w:pBdr>
          <w:bottom w:val="single" w:sz="6" w:space="1" w:color="auto"/>
        </w:pBdr>
        <w:ind w:left="-1276"/>
        <w:jc w:val="both"/>
        <w:rPr>
          <w:sz w:val="18"/>
          <w:szCs w:val="18"/>
        </w:rPr>
      </w:pPr>
    </w:p>
    <w:p w:rsidR="00C12D2B" w:rsidRPr="00940554" w:rsidRDefault="00C12D2B" w:rsidP="001953DC">
      <w:pPr>
        <w:ind w:left="-1276"/>
        <w:jc w:val="both"/>
        <w:rPr>
          <w:noProof/>
          <w:sz w:val="18"/>
          <w:szCs w:val="18"/>
        </w:rPr>
      </w:pP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bookmarkStart w:id="0" w:name="_GoBack"/>
      <w:r w:rsidRPr="003F39C2">
        <w:t xml:space="preserve">20-1. Найти площадь </w:t>
      </w:r>
      <w:proofErr w:type="spellStart"/>
      <w:proofErr w:type="gramStart"/>
      <w:r w:rsidRPr="003F39C2">
        <w:t>р</w:t>
      </w:r>
      <w:proofErr w:type="spellEnd"/>
      <w:proofErr w:type="gramEnd"/>
      <w:r w:rsidRPr="003F39C2">
        <w:t xml:space="preserve">/б </w:t>
      </w:r>
      <w:proofErr w:type="spellStart"/>
      <w:r w:rsidRPr="003F39C2">
        <w:t>тр-ции</w:t>
      </w:r>
      <w:proofErr w:type="spellEnd"/>
      <w:r w:rsidRPr="003F39C2">
        <w:t xml:space="preserve">, если ее диагонали взаимно </w:t>
      </w:r>
      <w:r w:rsidRPr="003F39C2">
        <w:object w:dxaOrig="240" w:dyaOrig="260">
          <v:shape id="_x0000_i1027" type="#_x0000_t75" style="width:11.25pt;height:13.75pt" o:ole="">
            <v:imagedata r:id="rId6" o:title=""/>
          </v:shape>
          <o:OLEObject Type="Embed" ProgID="Equation.DSMT4" ShapeID="_x0000_i1027" DrawAspect="Content" ObjectID="_1604426599" r:id="rId9"/>
        </w:object>
      </w:r>
      <w:r w:rsidRPr="003F39C2">
        <w:t xml:space="preserve">, а основания равны 16 см и 30 см. (2 очка)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2. Найти площадь </w:t>
      </w:r>
      <w:proofErr w:type="spellStart"/>
      <w:r w:rsidRPr="003F39C2">
        <w:t>тр-ции</w:t>
      </w:r>
      <w:proofErr w:type="spellEnd"/>
      <w:r w:rsidRPr="003F39C2">
        <w:t xml:space="preserve"> с основаниями 5 и 20, а боковыми сторонами - 13 и 14. (3 очка)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3. В равнобедренной трапеции боковая сторона равна 10 см, диагональ равна </w:t>
      </w:r>
      <m:oMath>
        <m:r>
          <w:rPr>
            <w:rFonts w:ascii="Cambria Math" w:hAnsi="Cambria Math"/>
          </w:rPr>
          <m:t>10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rad>
      </m:oMath>
      <w:r w:rsidRPr="003F39C2">
        <w:t xml:space="preserve"> см, большое основание равно 20 см. Найти площадь трапеции. (3 очка) 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4. Найти площадь </w:t>
      </w:r>
      <w:proofErr w:type="spellStart"/>
      <w:proofErr w:type="gramStart"/>
      <w:r w:rsidRPr="003F39C2">
        <w:t>р</w:t>
      </w:r>
      <w:proofErr w:type="spellEnd"/>
      <w:proofErr w:type="gramEnd"/>
      <w:r w:rsidRPr="003F39C2">
        <w:t xml:space="preserve">/б </w:t>
      </w:r>
      <w:proofErr w:type="spellStart"/>
      <w:r w:rsidRPr="003F39C2">
        <w:t>тр-ции</w:t>
      </w:r>
      <w:proofErr w:type="spellEnd"/>
      <w:r w:rsidRPr="003F39C2">
        <w:t xml:space="preserve"> ABCD, если AB=CD=13 см, ВС=6 см, средняя линия MN=15 см. (3 очка)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  <w:rPr>
          <w:rFonts w:eastAsiaTheme="minorHAnsi"/>
        </w:rPr>
      </w:pPr>
      <w:r w:rsidRPr="003F39C2">
        <w:t xml:space="preserve">20-5. АВ=13, </w:t>
      </w:r>
      <w:proofErr w:type="gramStart"/>
      <w:r w:rsidRPr="003F39C2">
        <w:t>ВС</w:t>
      </w:r>
      <w:proofErr w:type="gramEnd"/>
      <w:r w:rsidRPr="003F39C2">
        <w:t xml:space="preserve">=14, АС=15. Точка М внутри </w:t>
      </w:r>
      <w:proofErr w:type="spellStart"/>
      <w:r w:rsidRPr="003F39C2">
        <w:t>тр-ка</w:t>
      </w:r>
      <w:proofErr w:type="spellEnd"/>
      <w:r w:rsidRPr="003F39C2">
        <w:t xml:space="preserve">.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,АВ</m:t>
            </m:r>
          </m:e>
        </m:d>
        <m:r>
          <m:rPr>
            <m:sty m:val="p"/>
          </m:rPr>
          <w:rPr>
            <w:rFonts w:ascii="Cambria Math" w:hAnsi="Cambria Math"/>
          </w:rPr>
          <m:t>=6</m:t>
        </m:r>
      </m:oMath>
      <w:r w:rsidRPr="003F39C2">
        <w:t xml:space="preserve">;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,В</m:t>
            </m:r>
            <w:proofErr w:type="gramEnd"/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</m:d>
        <m:r>
          <m:rPr>
            <m:sty m:val="p"/>
          </m:rPr>
          <w:rPr>
            <w:rFonts w:ascii="Cambria Math" w:hAnsi="Cambria Math"/>
          </w:rPr>
          <m:t>=3</m:t>
        </m:r>
      </m:oMath>
      <w:r w:rsidRPr="003F39C2">
        <w:t xml:space="preserve">. Найти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,А</m:t>
            </m:r>
            <w:proofErr w:type="gramEnd"/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</m:d>
      </m:oMath>
      <w:r w:rsidRPr="003F39C2">
        <w:t>. (4 очка)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F39C2">
        <w:rPr>
          <w:sz w:val="22"/>
          <w:szCs w:val="22"/>
        </w:rPr>
        <w:t xml:space="preserve">20-6. В </w:t>
      </w:r>
      <w:proofErr w:type="spellStart"/>
      <w:r w:rsidRPr="003F39C2">
        <w:rPr>
          <w:sz w:val="22"/>
          <w:szCs w:val="22"/>
        </w:rPr>
        <w:t>тр-ции</w:t>
      </w:r>
      <w:proofErr w:type="spellEnd"/>
      <w:r w:rsidRPr="003F39C2">
        <w:rPr>
          <w:sz w:val="22"/>
          <w:szCs w:val="22"/>
        </w:rPr>
        <w:t xml:space="preserve"> ABCD углы A и D при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AD соотв. равны 60º и 30º. Точка N лежит на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BC, BN:NC = 2. Точка M лежит на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AD, прямая MN </w:t>
      </w:r>
      <w:proofErr w:type="spellStart"/>
      <w:r w:rsidRPr="003F39C2">
        <w:rPr>
          <w:sz w:val="22"/>
          <w:szCs w:val="22"/>
        </w:rPr>
        <w:t>перп</w:t>
      </w:r>
      <w:proofErr w:type="spellEnd"/>
      <w:r w:rsidRPr="003F39C2">
        <w:rPr>
          <w:sz w:val="22"/>
          <w:szCs w:val="22"/>
        </w:rPr>
        <w:t xml:space="preserve">. </w:t>
      </w:r>
      <w:proofErr w:type="spellStart"/>
      <w:r w:rsidRPr="003F39C2">
        <w:rPr>
          <w:sz w:val="22"/>
          <w:szCs w:val="22"/>
        </w:rPr>
        <w:t>осн-ям</w:t>
      </w:r>
      <w:proofErr w:type="spellEnd"/>
      <w:r w:rsidRPr="003F39C2">
        <w:rPr>
          <w:sz w:val="22"/>
          <w:szCs w:val="22"/>
        </w:rPr>
        <w:t xml:space="preserve"> </w:t>
      </w:r>
      <w:proofErr w:type="spellStart"/>
      <w:r w:rsidRPr="003F39C2">
        <w:rPr>
          <w:sz w:val="22"/>
          <w:szCs w:val="22"/>
        </w:rPr>
        <w:t>тр-ции</w:t>
      </w:r>
      <w:proofErr w:type="spellEnd"/>
      <w:r w:rsidRPr="003F39C2">
        <w:rPr>
          <w:sz w:val="22"/>
          <w:szCs w:val="22"/>
        </w:rPr>
        <w:t xml:space="preserve"> и делит ее площадь пополам. Найти </w:t>
      </w:r>
      <w:proofErr w:type="spellStart"/>
      <w:r w:rsidRPr="003F39C2">
        <w:rPr>
          <w:sz w:val="22"/>
          <w:szCs w:val="22"/>
        </w:rPr>
        <w:t>отн-е</w:t>
      </w:r>
      <w:proofErr w:type="spellEnd"/>
      <w:r w:rsidRPr="003F39C2">
        <w:rPr>
          <w:sz w:val="22"/>
          <w:szCs w:val="22"/>
        </w:rPr>
        <w:t xml:space="preserve"> AM:MD. (5 очков) </w:t>
      </w:r>
    </w:p>
    <w:p w:rsidR="00F24CFA" w:rsidRPr="00940554" w:rsidRDefault="00F24CFA" w:rsidP="00F24CFA">
      <w:pPr>
        <w:pBdr>
          <w:bottom w:val="single" w:sz="4" w:space="1" w:color="auto"/>
        </w:pBdr>
        <w:ind w:left="-1276"/>
        <w:jc w:val="both"/>
        <w:rPr>
          <w:sz w:val="18"/>
          <w:szCs w:val="18"/>
        </w:rPr>
      </w:pPr>
    </w:p>
    <w:p w:rsidR="00F24CFA" w:rsidRPr="00940554" w:rsidRDefault="00F24CFA" w:rsidP="00F24CFA">
      <w:pPr>
        <w:ind w:left="-1276"/>
        <w:jc w:val="both"/>
        <w:rPr>
          <w:sz w:val="18"/>
          <w:szCs w:val="18"/>
        </w:rPr>
      </w:pPr>
    </w:p>
    <w:bookmarkEnd w:id="0"/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1. Найти площадь </w:t>
      </w:r>
      <w:proofErr w:type="spellStart"/>
      <w:proofErr w:type="gramStart"/>
      <w:r w:rsidRPr="003F39C2">
        <w:t>р</w:t>
      </w:r>
      <w:proofErr w:type="spellEnd"/>
      <w:proofErr w:type="gramEnd"/>
      <w:r w:rsidRPr="003F39C2">
        <w:t xml:space="preserve">/б </w:t>
      </w:r>
      <w:proofErr w:type="spellStart"/>
      <w:r w:rsidRPr="003F39C2">
        <w:t>тр-ции</w:t>
      </w:r>
      <w:proofErr w:type="spellEnd"/>
      <w:r w:rsidRPr="003F39C2">
        <w:t xml:space="preserve">, если ее диагонали взаимно </w:t>
      </w:r>
      <w:r w:rsidRPr="003F39C2">
        <w:object w:dxaOrig="240" w:dyaOrig="260">
          <v:shape id="_x0000_i1028" type="#_x0000_t75" style="width:11.25pt;height:13.75pt" o:ole="">
            <v:imagedata r:id="rId6" o:title=""/>
          </v:shape>
          <o:OLEObject Type="Embed" ProgID="Equation.DSMT4" ShapeID="_x0000_i1028" DrawAspect="Content" ObjectID="_1604426600" r:id="rId10"/>
        </w:object>
      </w:r>
      <w:r w:rsidRPr="003F39C2">
        <w:t xml:space="preserve">, а основания равны 16 см и 30 см. (2 очка)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2. Найти площадь </w:t>
      </w:r>
      <w:proofErr w:type="spellStart"/>
      <w:r w:rsidRPr="003F39C2">
        <w:t>тр-ции</w:t>
      </w:r>
      <w:proofErr w:type="spellEnd"/>
      <w:r w:rsidRPr="003F39C2">
        <w:t xml:space="preserve"> с основаниями 5 и 20, а боковыми сторонами - 13 и 14. (3 очка)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3. В равнобедренной трапеции боковая сторона равна 10 см, диагональ равна </w:t>
      </w:r>
      <m:oMath>
        <m:r>
          <w:rPr>
            <w:rFonts w:ascii="Cambria Math" w:hAnsi="Cambria Math"/>
          </w:rPr>
          <m:t>10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rad>
      </m:oMath>
      <w:r w:rsidRPr="003F39C2">
        <w:t xml:space="preserve"> см, большое основание равно 20 см. Найти площадь трапеции. (3 очка) 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4. Найти площадь </w:t>
      </w:r>
      <w:proofErr w:type="spellStart"/>
      <w:proofErr w:type="gramStart"/>
      <w:r w:rsidRPr="003F39C2">
        <w:t>р</w:t>
      </w:r>
      <w:proofErr w:type="spellEnd"/>
      <w:proofErr w:type="gramEnd"/>
      <w:r w:rsidRPr="003F39C2">
        <w:t xml:space="preserve">/б </w:t>
      </w:r>
      <w:proofErr w:type="spellStart"/>
      <w:r w:rsidRPr="003F39C2">
        <w:t>тр-ции</w:t>
      </w:r>
      <w:proofErr w:type="spellEnd"/>
      <w:r w:rsidRPr="003F39C2">
        <w:t xml:space="preserve"> ABCD, если AB=CD=13 см, ВС=6 см, средняя линия MN=15 см. (3 очка)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  <w:rPr>
          <w:rFonts w:eastAsiaTheme="minorHAnsi"/>
        </w:rPr>
      </w:pPr>
      <w:r w:rsidRPr="003F39C2">
        <w:t xml:space="preserve">20-5. АВ=13, </w:t>
      </w:r>
      <w:proofErr w:type="gramStart"/>
      <w:r w:rsidRPr="003F39C2">
        <w:t>ВС</w:t>
      </w:r>
      <w:proofErr w:type="gramEnd"/>
      <w:r w:rsidRPr="003F39C2">
        <w:t xml:space="preserve">=14, АС=15. Точка М внутри </w:t>
      </w:r>
      <w:proofErr w:type="spellStart"/>
      <w:r w:rsidRPr="003F39C2">
        <w:t>тр-ка</w:t>
      </w:r>
      <w:proofErr w:type="spellEnd"/>
      <w:r w:rsidRPr="003F39C2">
        <w:t xml:space="preserve">.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,АВ</m:t>
            </m:r>
          </m:e>
        </m:d>
        <m:r>
          <m:rPr>
            <m:sty m:val="p"/>
          </m:rPr>
          <w:rPr>
            <w:rFonts w:ascii="Cambria Math" w:hAnsi="Cambria Math"/>
          </w:rPr>
          <m:t>=6</m:t>
        </m:r>
      </m:oMath>
      <w:r w:rsidRPr="003F39C2">
        <w:t xml:space="preserve">;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,В</m:t>
            </m:r>
            <w:proofErr w:type="gramEnd"/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</m:d>
        <m:r>
          <m:rPr>
            <m:sty m:val="p"/>
          </m:rPr>
          <w:rPr>
            <w:rFonts w:ascii="Cambria Math" w:hAnsi="Cambria Math"/>
          </w:rPr>
          <m:t>=3</m:t>
        </m:r>
      </m:oMath>
      <w:r w:rsidRPr="003F39C2">
        <w:t xml:space="preserve">. Найти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,А</m:t>
            </m:r>
            <w:proofErr w:type="gramEnd"/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</m:d>
      </m:oMath>
      <w:r w:rsidRPr="003F39C2">
        <w:t>. (4 очка)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F39C2">
        <w:rPr>
          <w:sz w:val="22"/>
          <w:szCs w:val="22"/>
        </w:rPr>
        <w:t xml:space="preserve">20-6. В </w:t>
      </w:r>
      <w:proofErr w:type="spellStart"/>
      <w:r w:rsidRPr="003F39C2">
        <w:rPr>
          <w:sz w:val="22"/>
          <w:szCs w:val="22"/>
        </w:rPr>
        <w:t>тр-ции</w:t>
      </w:r>
      <w:proofErr w:type="spellEnd"/>
      <w:r w:rsidRPr="003F39C2">
        <w:rPr>
          <w:sz w:val="22"/>
          <w:szCs w:val="22"/>
        </w:rPr>
        <w:t xml:space="preserve"> ABCD углы A и D при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AD соотв. равны 60º и 30º. Точка N лежит на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BC, BN:NC = 2. Точка M лежит на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AD, прямая MN </w:t>
      </w:r>
      <w:proofErr w:type="spellStart"/>
      <w:r w:rsidRPr="003F39C2">
        <w:rPr>
          <w:sz w:val="22"/>
          <w:szCs w:val="22"/>
        </w:rPr>
        <w:t>перп</w:t>
      </w:r>
      <w:proofErr w:type="spellEnd"/>
      <w:r w:rsidRPr="003F39C2">
        <w:rPr>
          <w:sz w:val="22"/>
          <w:szCs w:val="22"/>
        </w:rPr>
        <w:t xml:space="preserve">. </w:t>
      </w:r>
      <w:proofErr w:type="spellStart"/>
      <w:r w:rsidRPr="003F39C2">
        <w:rPr>
          <w:sz w:val="22"/>
          <w:szCs w:val="22"/>
        </w:rPr>
        <w:t>осн-ям</w:t>
      </w:r>
      <w:proofErr w:type="spellEnd"/>
      <w:r w:rsidRPr="003F39C2">
        <w:rPr>
          <w:sz w:val="22"/>
          <w:szCs w:val="22"/>
        </w:rPr>
        <w:t xml:space="preserve"> </w:t>
      </w:r>
      <w:proofErr w:type="spellStart"/>
      <w:r w:rsidRPr="003F39C2">
        <w:rPr>
          <w:sz w:val="22"/>
          <w:szCs w:val="22"/>
        </w:rPr>
        <w:t>тр-ции</w:t>
      </w:r>
      <w:proofErr w:type="spellEnd"/>
      <w:r w:rsidRPr="003F39C2">
        <w:rPr>
          <w:sz w:val="22"/>
          <w:szCs w:val="22"/>
        </w:rPr>
        <w:t xml:space="preserve"> и делит ее площадь пополам. Найти </w:t>
      </w:r>
      <w:proofErr w:type="spellStart"/>
      <w:r w:rsidRPr="003F39C2">
        <w:rPr>
          <w:sz w:val="22"/>
          <w:szCs w:val="22"/>
        </w:rPr>
        <w:t>отн-е</w:t>
      </w:r>
      <w:proofErr w:type="spellEnd"/>
      <w:r w:rsidRPr="003F39C2">
        <w:rPr>
          <w:sz w:val="22"/>
          <w:szCs w:val="22"/>
        </w:rPr>
        <w:t xml:space="preserve"> AM:MD. (5 очков) </w:t>
      </w:r>
    </w:p>
    <w:p w:rsidR="00F24CFA" w:rsidRPr="00940554" w:rsidRDefault="00F24CFA" w:rsidP="00F24CFA">
      <w:pPr>
        <w:pBdr>
          <w:bottom w:val="single" w:sz="4" w:space="1" w:color="auto"/>
        </w:pBdr>
        <w:ind w:left="-1276"/>
        <w:jc w:val="both"/>
        <w:rPr>
          <w:sz w:val="18"/>
          <w:szCs w:val="18"/>
        </w:rPr>
      </w:pPr>
    </w:p>
    <w:p w:rsidR="00F24CFA" w:rsidRPr="00940554" w:rsidRDefault="00F24CFA" w:rsidP="00F24CFA">
      <w:pPr>
        <w:ind w:left="-1276"/>
        <w:jc w:val="both"/>
        <w:rPr>
          <w:sz w:val="18"/>
          <w:szCs w:val="18"/>
        </w:rPr>
      </w:pP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1. Найти площадь </w:t>
      </w:r>
      <w:proofErr w:type="spellStart"/>
      <w:proofErr w:type="gramStart"/>
      <w:r w:rsidRPr="003F39C2">
        <w:t>р</w:t>
      </w:r>
      <w:proofErr w:type="spellEnd"/>
      <w:proofErr w:type="gramEnd"/>
      <w:r w:rsidRPr="003F39C2">
        <w:t xml:space="preserve">/б </w:t>
      </w:r>
      <w:proofErr w:type="spellStart"/>
      <w:r w:rsidRPr="003F39C2">
        <w:t>тр-ции</w:t>
      </w:r>
      <w:proofErr w:type="spellEnd"/>
      <w:r w:rsidRPr="003F39C2">
        <w:t xml:space="preserve">, если ее диагонали взаимно </w:t>
      </w:r>
      <w:r w:rsidRPr="003F39C2">
        <w:object w:dxaOrig="240" w:dyaOrig="260">
          <v:shape id="_x0000_i1029" type="#_x0000_t75" style="width:11.25pt;height:13.75pt" o:ole="">
            <v:imagedata r:id="rId6" o:title=""/>
          </v:shape>
          <o:OLEObject Type="Embed" ProgID="Equation.DSMT4" ShapeID="_x0000_i1029" DrawAspect="Content" ObjectID="_1604426601" r:id="rId11"/>
        </w:object>
      </w:r>
      <w:r w:rsidRPr="003F39C2">
        <w:t xml:space="preserve">, а основания равны 16 см и 30 см. (2 очка)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2. Найти площадь </w:t>
      </w:r>
      <w:proofErr w:type="spellStart"/>
      <w:r w:rsidRPr="003F39C2">
        <w:t>тр-ции</w:t>
      </w:r>
      <w:proofErr w:type="spellEnd"/>
      <w:r w:rsidRPr="003F39C2">
        <w:t xml:space="preserve"> с основаниями 5 и 20, а боковыми сторонами - 13 и 14. (3 очка)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3. В равнобедренной трапеции боковая сторона равна 10 см, диагональ равна </w:t>
      </w:r>
      <m:oMath>
        <m:r>
          <w:rPr>
            <w:rFonts w:ascii="Cambria Math" w:hAnsi="Cambria Math"/>
          </w:rPr>
          <m:t>10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rad>
      </m:oMath>
      <w:r w:rsidRPr="003F39C2">
        <w:t xml:space="preserve"> см, большое основание равно 20 см. Найти площадь трапеции. (3 очка) 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4. Найти площадь </w:t>
      </w:r>
      <w:proofErr w:type="spellStart"/>
      <w:proofErr w:type="gramStart"/>
      <w:r w:rsidRPr="003F39C2">
        <w:t>р</w:t>
      </w:r>
      <w:proofErr w:type="spellEnd"/>
      <w:proofErr w:type="gramEnd"/>
      <w:r w:rsidRPr="003F39C2">
        <w:t xml:space="preserve">/б </w:t>
      </w:r>
      <w:proofErr w:type="spellStart"/>
      <w:r w:rsidRPr="003F39C2">
        <w:t>тр-ции</w:t>
      </w:r>
      <w:proofErr w:type="spellEnd"/>
      <w:r w:rsidRPr="003F39C2">
        <w:t xml:space="preserve"> ABCD, если AB=CD=13 см, ВС=6 см, средняя линия MN=15 см. (3 очка)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  <w:rPr>
          <w:rFonts w:eastAsiaTheme="minorHAnsi"/>
        </w:rPr>
      </w:pPr>
      <w:r w:rsidRPr="003F39C2">
        <w:t xml:space="preserve">20-5. АВ=13, </w:t>
      </w:r>
      <w:proofErr w:type="gramStart"/>
      <w:r w:rsidRPr="003F39C2">
        <w:t>ВС</w:t>
      </w:r>
      <w:proofErr w:type="gramEnd"/>
      <w:r w:rsidRPr="003F39C2">
        <w:t xml:space="preserve">=14, АС=15. Точка М внутри </w:t>
      </w:r>
      <w:proofErr w:type="spellStart"/>
      <w:r w:rsidRPr="003F39C2">
        <w:t>тр-ка</w:t>
      </w:r>
      <w:proofErr w:type="spellEnd"/>
      <w:r w:rsidRPr="003F39C2">
        <w:t xml:space="preserve">.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,АВ</m:t>
            </m:r>
          </m:e>
        </m:d>
        <m:r>
          <m:rPr>
            <m:sty m:val="p"/>
          </m:rPr>
          <w:rPr>
            <w:rFonts w:ascii="Cambria Math" w:hAnsi="Cambria Math"/>
          </w:rPr>
          <m:t>=6</m:t>
        </m:r>
      </m:oMath>
      <w:r w:rsidRPr="003F39C2">
        <w:t xml:space="preserve">;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,В</m:t>
            </m:r>
            <w:proofErr w:type="gramEnd"/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</m:d>
        <m:r>
          <m:rPr>
            <m:sty m:val="p"/>
          </m:rPr>
          <w:rPr>
            <w:rFonts w:ascii="Cambria Math" w:hAnsi="Cambria Math"/>
          </w:rPr>
          <m:t>=3</m:t>
        </m:r>
      </m:oMath>
      <w:r w:rsidRPr="003F39C2">
        <w:t xml:space="preserve">. Найти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,А</m:t>
            </m:r>
            <w:proofErr w:type="gramEnd"/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</m:d>
      </m:oMath>
      <w:r w:rsidRPr="003F39C2">
        <w:t>. (4 очка)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F39C2">
        <w:rPr>
          <w:sz w:val="22"/>
          <w:szCs w:val="22"/>
        </w:rPr>
        <w:t xml:space="preserve">20-6. В </w:t>
      </w:r>
      <w:proofErr w:type="spellStart"/>
      <w:r w:rsidRPr="003F39C2">
        <w:rPr>
          <w:sz w:val="22"/>
          <w:szCs w:val="22"/>
        </w:rPr>
        <w:t>тр-ции</w:t>
      </w:r>
      <w:proofErr w:type="spellEnd"/>
      <w:r w:rsidRPr="003F39C2">
        <w:rPr>
          <w:sz w:val="22"/>
          <w:szCs w:val="22"/>
        </w:rPr>
        <w:t xml:space="preserve"> ABCD углы A и D при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AD соотв. равны 60º и 30º. Точка N лежит на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BC, BN:NC = 2. Точка M лежит на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AD, прямая MN </w:t>
      </w:r>
      <w:proofErr w:type="spellStart"/>
      <w:r w:rsidRPr="003F39C2">
        <w:rPr>
          <w:sz w:val="22"/>
          <w:szCs w:val="22"/>
        </w:rPr>
        <w:t>перп</w:t>
      </w:r>
      <w:proofErr w:type="spellEnd"/>
      <w:r w:rsidRPr="003F39C2">
        <w:rPr>
          <w:sz w:val="22"/>
          <w:szCs w:val="22"/>
        </w:rPr>
        <w:t xml:space="preserve">. </w:t>
      </w:r>
      <w:proofErr w:type="spellStart"/>
      <w:r w:rsidRPr="003F39C2">
        <w:rPr>
          <w:sz w:val="22"/>
          <w:szCs w:val="22"/>
        </w:rPr>
        <w:t>осн-ям</w:t>
      </w:r>
      <w:proofErr w:type="spellEnd"/>
      <w:r w:rsidRPr="003F39C2">
        <w:rPr>
          <w:sz w:val="22"/>
          <w:szCs w:val="22"/>
        </w:rPr>
        <w:t xml:space="preserve"> </w:t>
      </w:r>
      <w:proofErr w:type="spellStart"/>
      <w:r w:rsidRPr="003F39C2">
        <w:rPr>
          <w:sz w:val="22"/>
          <w:szCs w:val="22"/>
        </w:rPr>
        <w:t>тр-ции</w:t>
      </w:r>
      <w:proofErr w:type="spellEnd"/>
      <w:r w:rsidRPr="003F39C2">
        <w:rPr>
          <w:sz w:val="22"/>
          <w:szCs w:val="22"/>
        </w:rPr>
        <w:t xml:space="preserve"> и делит ее площадь пополам. Найти </w:t>
      </w:r>
      <w:proofErr w:type="spellStart"/>
      <w:r w:rsidRPr="003F39C2">
        <w:rPr>
          <w:sz w:val="22"/>
          <w:szCs w:val="22"/>
        </w:rPr>
        <w:t>отн-е</w:t>
      </w:r>
      <w:proofErr w:type="spellEnd"/>
      <w:r w:rsidRPr="003F39C2">
        <w:rPr>
          <w:sz w:val="22"/>
          <w:szCs w:val="22"/>
        </w:rPr>
        <w:t xml:space="preserve"> AM:MD. (5 очков) </w:t>
      </w:r>
    </w:p>
    <w:p w:rsidR="00DB4A7D" w:rsidRPr="00940554" w:rsidRDefault="00DB4A7D" w:rsidP="00DB4A7D">
      <w:pPr>
        <w:pBdr>
          <w:bottom w:val="single" w:sz="4" w:space="1" w:color="auto"/>
        </w:pBdr>
        <w:ind w:left="-1276"/>
        <w:jc w:val="both"/>
        <w:rPr>
          <w:sz w:val="25"/>
          <w:szCs w:val="25"/>
        </w:rPr>
      </w:pPr>
    </w:p>
    <w:p w:rsidR="00DB4A7D" w:rsidRPr="00940554" w:rsidRDefault="00DB4A7D" w:rsidP="00DB4A7D">
      <w:pPr>
        <w:ind w:left="-1276"/>
        <w:jc w:val="both"/>
        <w:rPr>
          <w:sz w:val="25"/>
          <w:szCs w:val="25"/>
        </w:rPr>
      </w:pP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1. Найти площадь </w:t>
      </w:r>
      <w:proofErr w:type="spellStart"/>
      <w:proofErr w:type="gramStart"/>
      <w:r w:rsidRPr="003F39C2">
        <w:t>р</w:t>
      </w:r>
      <w:proofErr w:type="spellEnd"/>
      <w:proofErr w:type="gramEnd"/>
      <w:r w:rsidRPr="003F39C2">
        <w:t xml:space="preserve">/б </w:t>
      </w:r>
      <w:proofErr w:type="spellStart"/>
      <w:r w:rsidRPr="003F39C2">
        <w:t>тр-ции</w:t>
      </w:r>
      <w:proofErr w:type="spellEnd"/>
      <w:r w:rsidRPr="003F39C2">
        <w:t xml:space="preserve">, если ее диагонали взаимно </w:t>
      </w:r>
      <w:r w:rsidRPr="003F39C2">
        <w:object w:dxaOrig="240" w:dyaOrig="260">
          <v:shape id="_x0000_i1030" type="#_x0000_t75" style="width:11.25pt;height:13.75pt" o:ole="">
            <v:imagedata r:id="rId6" o:title=""/>
          </v:shape>
          <o:OLEObject Type="Embed" ProgID="Equation.DSMT4" ShapeID="_x0000_i1030" DrawAspect="Content" ObjectID="_1604426602" r:id="rId12"/>
        </w:object>
      </w:r>
      <w:r w:rsidRPr="003F39C2">
        <w:t xml:space="preserve">, а основания равны 16 см и 30 см. (2 очка)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2. Найти площадь </w:t>
      </w:r>
      <w:proofErr w:type="spellStart"/>
      <w:r w:rsidRPr="003F39C2">
        <w:t>тр-ции</w:t>
      </w:r>
      <w:proofErr w:type="spellEnd"/>
      <w:r w:rsidRPr="003F39C2">
        <w:t xml:space="preserve"> с основаниями 5 и 20, а боковыми сторонами - 13 и 14. (3 очка)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3. В равнобедренной трапеции боковая сторона равна 10 см, диагональ равна </w:t>
      </w:r>
      <m:oMath>
        <m:r>
          <w:rPr>
            <w:rFonts w:ascii="Cambria Math" w:hAnsi="Cambria Math"/>
          </w:rPr>
          <m:t>10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rad>
      </m:oMath>
      <w:r w:rsidRPr="003F39C2">
        <w:t xml:space="preserve"> см, большое основание равно 20 см. Найти площадь трапеции. (3 очка) 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</w:pPr>
      <w:r w:rsidRPr="003F39C2">
        <w:t xml:space="preserve">20-4. Найти площадь </w:t>
      </w:r>
      <w:proofErr w:type="spellStart"/>
      <w:proofErr w:type="gramStart"/>
      <w:r w:rsidRPr="003F39C2">
        <w:t>р</w:t>
      </w:r>
      <w:proofErr w:type="spellEnd"/>
      <w:proofErr w:type="gramEnd"/>
      <w:r w:rsidRPr="003F39C2">
        <w:t xml:space="preserve">/б </w:t>
      </w:r>
      <w:proofErr w:type="spellStart"/>
      <w:r w:rsidRPr="003F39C2">
        <w:t>тр-ции</w:t>
      </w:r>
      <w:proofErr w:type="spellEnd"/>
      <w:r w:rsidRPr="003F39C2">
        <w:t xml:space="preserve"> ABCD, если AB=CD=13 см, ВС=6 см, средняя линия MN=15 см. (3 очка) </w:t>
      </w:r>
    </w:p>
    <w:p w:rsidR="00A45C4F" w:rsidRPr="003F39C2" w:rsidRDefault="00A45C4F" w:rsidP="00A45C4F">
      <w:pPr>
        <w:shd w:val="clear" w:color="auto" w:fill="FFFFFF" w:themeFill="background1"/>
        <w:ind w:left="-1276"/>
        <w:jc w:val="both"/>
        <w:rPr>
          <w:rFonts w:eastAsiaTheme="minorHAnsi"/>
        </w:rPr>
      </w:pPr>
      <w:r w:rsidRPr="003F39C2">
        <w:t xml:space="preserve">20-5. АВ=13, </w:t>
      </w:r>
      <w:proofErr w:type="gramStart"/>
      <w:r w:rsidRPr="003F39C2">
        <w:t>ВС</w:t>
      </w:r>
      <w:proofErr w:type="gramEnd"/>
      <w:r w:rsidRPr="003F39C2">
        <w:t xml:space="preserve">=14, АС=15. Точка М внутри </w:t>
      </w:r>
      <w:proofErr w:type="spellStart"/>
      <w:r w:rsidRPr="003F39C2">
        <w:t>тр-ка</w:t>
      </w:r>
      <w:proofErr w:type="spellEnd"/>
      <w:r w:rsidRPr="003F39C2">
        <w:t xml:space="preserve">.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,АВ</m:t>
            </m:r>
          </m:e>
        </m:d>
        <m:r>
          <m:rPr>
            <m:sty m:val="p"/>
          </m:rPr>
          <w:rPr>
            <w:rFonts w:ascii="Cambria Math" w:hAnsi="Cambria Math"/>
          </w:rPr>
          <m:t>=6</m:t>
        </m:r>
      </m:oMath>
      <w:r w:rsidRPr="003F39C2">
        <w:t xml:space="preserve">;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,В</m:t>
            </m:r>
            <w:proofErr w:type="gramEnd"/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</m:d>
        <m:r>
          <m:rPr>
            <m:sty m:val="p"/>
          </m:rPr>
          <w:rPr>
            <w:rFonts w:ascii="Cambria Math" w:hAnsi="Cambria Math"/>
          </w:rPr>
          <m:t>=3</m:t>
        </m:r>
      </m:oMath>
      <w:r w:rsidRPr="003F39C2">
        <w:t xml:space="preserve">. Найти </w:t>
      </w:r>
      <m:oMath>
        <m:r>
          <m:rPr>
            <m:sty m:val="p"/>
          </m:rP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,А</m:t>
            </m:r>
            <w:proofErr w:type="gramEnd"/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</m:d>
      </m:oMath>
      <w:r w:rsidRPr="003F39C2">
        <w:t>. (4 очка)</w:t>
      </w:r>
    </w:p>
    <w:p w:rsidR="00F24CFA" w:rsidRPr="00A45C4F" w:rsidRDefault="00A45C4F" w:rsidP="00A45C4F">
      <w:pPr>
        <w:shd w:val="clear" w:color="auto" w:fill="FFFFFF" w:themeFill="background1"/>
        <w:ind w:left="-1276"/>
        <w:jc w:val="both"/>
        <w:rPr>
          <w:sz w:val="22"/>
          <w:szCs w:val="22"/>
        </w:rPr>
      </w:pPr>
      <w:r w:rsidRPr="003F39C2">
        <w:rPr>
          <w:sz w:val="22"/>
          <w:szCs w:val="22"/>
        </w:rPr>
        <w:t xml:space="preserve">20-6. В </w:t>
      </w:r>
      <w:proofErr w:type="spellStart"/>
      <w:r w:rsidRPr="003F39C2">
        <w:rPr>
          <w:sz w:val="22"/>
          <w:szCs w:val="22"/>
        </w:rPr>
        <w:t>тр-ции</w:t>
      </w:r>
      <w:proofErr w:type="spellEnd"/>
      <w:r w:rsidRPr="003F39C2">
        <w:rPr>
          <w:sz w:val="22"/>
          <w:szCs w:val="22"/>
        </w:rPr>
        <w:t xml:space="preserve"> ABCD углы A и D при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AD соотв. равны 60º и 30º. Точка N лежит на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BC, BN:NC = 2. Точка M лежит на </w:t>
      </w:r>
      <w:proofErr w:type="spellStart"/>
      <w:r w:rsidRPr="003F39C2">
        <w:rPr>
          <w:sz w:val="22"/>
          <w:szCs w:val="22"/>
        </w:rPr>
        <w:t>осн-и</w:t>
      </w:r>
      <w:proofErr w:type="spellEnd"/>
      <w:r w:rsidRPr="003F39C2">
        <w:rPr>
          <w:sz w:val="22"/>
          <w:szCs w:val="22"/>
        </w:rPr>
        <w:t xml:space="preserve"> AD, прямая MN </w:t>
      </w:r>
      <w:proofErr w:type="spellStart"/>
      <w:r w:rsidRPr="003F39C2">
        <w:rPr>
          <w:sz w:val="22"/>
          <w:szCs w:val="22"/>
        </w:rPr>
        <w:t>перп</w:t>
      </w:r>
      <w:proofErr w:type="spellEnd"/>
      <w:r w:rsidRPr="003F39C2">
        <w:rPr>
          <w:sz w:val="22"/>
          <w:szCs w:val="22"/>
        </w:rPr>
        <w:t xml:space="preserve">. </w:t>
      </w:r>
      <w:proofErr w:type="spellStart"/>
      <w:r w:rsidRPr="003F39C2">
        <w:rPr>
          <w:sz w:val="22"/>
          <w:szCs w:val="22"/>
        </w:rPr>
        <w:t>осн-ям</w:t>
      </w:r>
      <w:proofErr w:type="spellEnd"/>
      <w:r w:rsidRPr="003F39C2">
        <w:rPr>
          <w:sz w:val="22"/>
          <w:szCs w:val="22"/>
        </w:rPr>
        <w:t xml:space="preserve"> </w:t>
      </w:r>
      <w:proofErr w:type="spellStart"/>
      <w:r w:rsidRPr="003F39C2">
        <w:rPr>
          <w:sz w:val="22"/>
          <w:szCs w:val="22"/>
        </w:rPr>
        <w:t>тр-ции</w:t>
      </w:r>
      <w:proofErr w:type="spellEnd"/>
      <w:r w:rsidRPr="003F39C2">
        <w:rPr>
          <w:sz w:val="22"/>
          <w:szCs w:val="22"/>
        </w:rPr>
        <w:t xml:space="preserve"> и делит ее площадь пополам. Найти </w:t>
      </w:r>
      <w:proofErr w:type="spellStart"/>
      <w:r w:rsidRPr="003F39C2">
        <w:rPr>
          <w:sz w:val="22"/>
          <w:szCs w:val="22"/>
        </w:rPr>
        <w:t>отн-е</w:t>
      </w:r>
      <w:proofErr w:type="spellEnd"/>
      <w:r w:rsidRPr="003F39C2">
        <w:rPr>
          <w:sz w:val="22"/>
          <w:szCs w:val="22"/>
        </w:rPr>
        <w:t xml:space="preserve"> AM:MD. (5 очков) </w:t>
      </w:r>
    </w:p>
    <w:sectPr w:rsidR="00F24CFA" w:rsidRPr="00A45C4F" w:rsidSect="00A57AD3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5250"/>
    <w:rsid w:val="000E405E"/>
    <w:rsid w:val="000E4277"/>
    <w:rsid w:val="000E55E1"/>
    <w:rsid w:val="001019C6"/>
    <w:rsid w:val="00111382"/>
    <w:rsid w:val="001176F3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64FDE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26B1B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32D"/>
    <w:rsid w:val="003E49F7"/>
    <w:rsid w:val="003F080F"/>
    <w:rsid w:val="003F39C2"/>
    <w:rsid w:val="004003E7"/>
    <w:rsid w:val="0040795D"/>
    <w:rsid w:val="004135C0"/>
    <w:rsid w:val="00414DB4"/>
    <w:rsid w:val="00416021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C4FCE"/>
    <w:rsid w:val="004D2E22"/>
    <w:rsid w:val="004D3A39"/>
    <w:rsid w:val="004E0181"/>
    <w:rsid w:val="004E07C0"/>
    <w:rsid w:val="004E4DF4"/>
    <w:rsid w:val="004E64DF"/>
    <w:rsid w:val="004E67CF"/>
    <w:rsid w:val="004F47AB"/>
    <w:rsid w:val="004F4F97"/>
    <w:rsid w:val="00500471"/>
    <w:rsid w:val="0051411C"/>
    <w:rsid w:val="00516510"/>
    <w:rsid w:val="00523737"/>
    <w:rsid w:val="005247B6"/>
    <w:rsid w:val="005333B3"/>
    <w:rsid w:val="005362DD"/>
    <w:rsid w:val="00536AA6"/>
    <w:rsid w:val="00536F27"/>
    <w:rsid w:val="005406B7"/>
    <w:rsid w:val="005446BD"/>
    <w:rsid w:val="00546166"/>
    <w:rsid w:val="00551078"/>
    <w:rsid w:val="00551253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108FF"/>
    <w:rsid w:val="00611B13"/>
    <w:rsid w:val="00614F55"/>
    <w:rsid w:val="00621D25"/>
    <w:rsid w:val="00631367"/>
    <w:rsid w:val="00635F95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116E7"/>
    <w:rsid w:val="00722524"/>
    <w:rsid w:val="00731164"/>
    <w:rsid w:val="00756EDE"/>
    <w:rsid w:val="00760541"/>
    <w:rsid w:val="007614FE"/>
    <w:rsid w:val="00763302"/>
    <w:rsid w:val="00772B85"/>
    <w:rsid w:val="00784BF9"/>
    <w:rsid w:val="00794FFB"/>
    <w:rsid w:val="00797B9E"/>
    <w:rsid w:val="007A5F02"/>
    <w:rsid w:val="007A7E3E"/>
    <w:rsid w:val="007B03D0"/>
    <w:rsid w:val="007C2225"/>
    <w:rsid w:val="007C6739"/>
    <w:rsid w:val="007C6B6F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9232A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20AA"/>
    <w:rsid w:val="009152EC"/>
    <w:rsid w:val="00932B7E"/>
    <w:rsid w:val="009376A0"/>
    <w:rsid w:val="00940554"/>
    <w:rsid w:val="0094759A"/>
    <w:rsid w:val="009570A5"/>
    <w:rsid w:val="0096224D"/>
    <w:rsid w:val="009727F6"/>
    <w:rsid w:val="00972910"/>
    <w:rsid w:val="009745BF"/>
    <w:rsid w:val="0097592C"/>
    <w:rsid w:val="00976197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5C4F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C3497"/>
    <w:rsid w:val="00AC3995"/>
    <w:rsid w:val="00AC5840"/>
    <w:rsid w:val="00AE2428"/>
    <w:rsid w:val="00AE5D3F"/>
    <w:rsid w:val="00AE62AA"/>
    <w:rsid w:val="00AE7189"/>
    <w:rsid w:val="00AF7EF4"/>
    <w:rsid w:val="00B0132C"/>
    <w:rsid w:val="00B053D2"/>
    <w:rsid w:val="00B11EF4"/>
    <w:rsid w:val="00B33867"/>
    <w:rsid w:val="00B34DA2"/>
    <w:rsid w:val="00B40FEB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358E"/>
    <w:rsid w:val="00C442E0"/>
    <w:rsid w:val="00C4431B"/>
    <w:rsid w:val="00C52C2B"/>
    <w:rsid w:val="00C549AB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4D12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B4A7D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4CFA"/>
    <w:rsid w:val="00F27AD0"/>
    <w:rsid w:val="00F36E9F"/>
    <w:rsid w:val="00F44529"/>
    <w:rsid w:val="00F521AA"/>
    <w:rsid w:val="00F5480C"/>
    <w:rsid w:val="00F63FB5"/>
    <w:rsid w:val="00F6462B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4.bin"/><Relationship Id="rId44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24DB34C-8264-4E57-9B3B-6FD6094D5C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709</Words>
  <Characters>4047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7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4</cp:revision>
  <cp:lastPrinted>2018-03-15T06:51:00Z</cp:lastPrinted>
  <dcterms:created xsi:type="dcterms:W3CDTF">2018-11-22T17:51:00Z</dcterms:created>
  <dcterms:modified xsi:type="dcterms:W3CDTF">2018-11-22T17:57:00Z</dcterms:modified>
</cp:coreProperties>
</file>